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86" d="100"/>
          <a:sy n="86" d="100"/>
        </p:scale>
        <p:origin x="114" y="-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4954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9991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105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6358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48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4981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0237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0755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7925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98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0137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C68D7-C559-4877-A79C-0496565D31A9}" type="datetimeFigureOut">
              <a:rPr lang="ru-RU" smtClean="0"/>
              <a:t>19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14AA52-DBDE-4C31-9962-06978A771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573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5568"/>
            <a:ext cx="12010786" cy="4156364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34771"/>
              </p:ext>
            </p:extLst>
          </p:nvPr>
        </p:nvGraphicFramePr>
        <p:xfrm>
          <a:off x="5981700" y="3332163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28617" imgH="190447" progId="Equation.DSMT4">
                  <p:embed/>
                </p:oleObj>
              </mc:Choice>
              <mc:Fallback>
                <p:oleObj name="Equation" r:id="rId4" imgW="228617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1700" y="3332163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22837"/>
              </p:ext>
            </p:extLst>
          </p:nvPr>
        </p:nvGraphicFramePr>
        <p:xfrm>
          <a:off x="10768405" y="2251598"/>
          <a:ext cx="720763" cy="2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8405" y="2251598"/>
                        <a:ext cx="720763" cy="2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61238"/>
              </p:ext>
            </p:extLst>
          </p:nvPr>
        </p:nvGraphicFramePr>
        <p:xfrm>
          <a:off x="5047327" y="2251598"/>
          <a:ext cx="639873" cy="28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7327" y="2251598"/>
                        <a:ext cx="639873" cy="28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35373" y="2250041"/>
            <a:ext cx="5598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25027" y="2250040"/>
            <a:ext cx="5598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03218" y="1973041"/>
            <a:ext cx="9224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99257" y="1973041"/>
            <a:ext cx="9224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01947" y="3946149"/>
            <a:ext cx="9224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10681" y="3946148"/>
            <a:ext cx="9224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2925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6</Words>
  <Application>Microsoft Office PowerPoint</Application>
  <PresentationFormat>Широкоэкранный</PresentationFormat>
  <Paragraphs>6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Пользователь Windows</cp:lastModifiedBy>
  <cp:revision>2</cp:revision>
  <dcterms:created xsi:type="dcterms:W3CDTF">2021-12-18T23:06:26Z</dcterms:created>
  <dcterms:modified xsi:type="dcterms:W3CDTF">2021-12-18T23:32:15Z</dcterms:modified>
</cp:coreProperties>
</file>